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668" autoAdjust="0"/>
    <p:restoredTop sz="94660"/>
  </p:normalViewPr>
  <p:slideViewPr>
    <p:cSldViewPr snapToGrid="0">
      <p:cViewPr varScale="1">
        <p:scale>
          <a:sx n="66" d="100"/>
          <a:sy n="66" d="100"/>
        </p:scale>
        <p:origin x="66" y="1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13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12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11.wmf"/><Relationship Id="rId5" Type="http://schemas.openxmlformats.org/officeDocument/2006/relationships/image" Target="../media/image21.wmf"/><Relationship Id="rId15" Type="http://schemas.openxmlformats.org/officeDocument/2006/relationships/image" Target="../media/image15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26418-50F1-40EA-92AA-272A9469C8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C04E1A-1154-44BB-B974-F78F901A0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19865F-5E71-4F8D-B333-B83863A26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7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A7F130-8EB8-4CA8-96C3-002A201167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617FE3-EE9B-4442-80B9-5D57F085D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7654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16F20-33F6-4F56-96B9-30E4ED8F4B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DA03608-457B-443F-AF05-9E4573CC13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72BAE4-C8FC-48E3-B57C-53A8FAB76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7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AF5A89-87E4-474C-A074-18AD5D790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6D03BF-DED1-4F15-BA94-EC08506541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2229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DD8BB99-BF84-4585-87C6-5F35B86F6FF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D85CEA5-F1C9-4A7E-B826-9D16F2D502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59E24B-E149-4556-A731-3DDA43B678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7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9B5ECC-0069-4502-BAE3-5C843DA5D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FAB8DC-48A0-4EC3-8DB4-5FA1BF3E3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310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4F7979-D8DC-4F94-B2D4-D5C374B7F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D5C30E-CBDC-4898-8231-DEAE33AB03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274129-698C-4696-A8B7-EDC2910809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7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C84950-A430-400D-9C64-928429257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A60EC8-557D-4C1B-91E6-04B44BADA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5240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84CC90-9B0F-4CA5-853E-E01FA77EEB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F3183B2-E2DB-44A5-8BBA-2035352DD7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B29173-DD43-411A-B0AC-1778AEBB10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7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DAE5B2-D0BF-4D09-A0C9-1AFFA5C47D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7B7185-EAB3-4A72-BAE9-B69215665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041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6C448F-D6C2-4279-875E-86C432FA1B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9C0E18-DCF6-4323-9FB5-E8FFE2E1338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92B65AA-9D0F-4C86-8068-71DCE2AF80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27F4DF-5716-49AB-8039-AB064B5245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7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7B0EEE-9F7A-4BE8-B301-694F0C720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9418AE-128D-4B3B-BBB5-E234DDFEBA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266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39AFB9-E6BD-4C97-AB06-FC3739E121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CF00BE-5472-442E-90A6-85EDD6644B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D844D2-44D1-436B-A1E1-CF32E491E6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BFF594-4D4D-4C19-91DA-1CD3AD1ED3C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4D7835D-2DBF-4175-A78B-AE2CAD2DA3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1A95219-779E-494F-A789-717698FE01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7/30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348481-1669-4A0E-9FDC-DCDBF4EC3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6CBF111-B06C-49D8-9755-02D8F079B9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0862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BAFFD5-A3CC-4340-BD5E-F66811DFD7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FEC098-AB69-4CAC-A897-DF4F149190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7/30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97D1245-A86B-47C9-80A7-EABF367172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EE61E7B-45DF-4A5F-87C9-8FF181A3A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407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3D8864B-D4FE-49EB-A4FA-00723D306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7/30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6F4DFB-C274-4539-BF25-2BE3CE329E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4A021C-3E8E-40C8-AD3E-1593ABEF2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2394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F7691B-0A7E-42B2-9DF3-06847CCE8A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44A2F1-4EB1-4FDE-9D35-5DFAFBCF66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ABC2963-738E-4CE7-A099-64C1C4F5CE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D6799B-1431-43D4-942E-B52142D25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7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114018-B985-48C2-82EC-AF4A4F7067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45F832-96FC-4E57-9424-6C6A7940F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1863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DB6A21-7D1F-4D0E-B22B-6EA2979370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DBA51AB-263F-4DDF-A1B7-5902120727D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75BAEED-0E1A-4F73-AE3E-F7DF18D6CD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DBF474-76FA-4263-8E3D-8556977C45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7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FE413C-69D7-4542-B65D-B4222F1244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B647FE6-AC76-4932-A93D-4C7D90332D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44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7DF8AC-B7A0-4524-9488-18B98C79CD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C186FF5-7475-437D-A865-9F4590F3F8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55BA6D-5E19-4762-9D4E-2F0C3A5AD0B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1D65A-66AA-4F34-A4B6-9A8E86434DB9}" type="datetimeFigureOut">
              <a:rPr lang="en-US" smtClean="0"/>
              <a:t>7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8BF00B-ABC1-4BF8-BE51-8862ED08E10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4B5031-4093-4ABB-8664-3BB04ABD6C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225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13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7580587-0853-4FC0-BAC9-3A03406D4145}"/>
              </a:ext>
            </a:extLst>
          </p:cNvPr>
          <p:cNvCxnSpPr>
            <a:cxnSpLocks/>
          </p:cNvCxnSpPr>
          <p:nvPr/>
        </p:nvCxnSpPr>
        <p:spPr>
          <a:xfrm flipV="1">
            <a:off x="5170712" y="4354286"/>
            <a:ext cx="4043626" cy="216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D24DFFD-7FA6-4BE0-A1E0-9203DBAA2677}"/>
              </a:ext>
            </a:extLst>
          </p:cNvPr>
          <p:cNvCxnSpPr>
            <a:cxnSpLocks/>
          </p:cNvCxnSpPr>
          <p:nvPr/>
        </p:nvCxnSpPr>
        <p:spPr>
          <a:xfrm flipH="1" flipV="1">
            <a:off x="5170712" y="2518117"/>
            <a:ext cx="2" cy="1836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9DFD7BBC-97DE-40CB-8CD6-FF47CDD428F5}"/>
              </a:ext>
            </a:extLst>
          </p:cNvPr>
          <p:cNvSpPr/>
          <p:nvPr/>
        </p:nvSpPr>
        <p:spPr>
          <a:xfrm>
            <a:off x="8784926" y="1447960"/>
            <a:ext cx="119743" cy="13062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18DB5CD-AAB8-4A35-91D8-A7D8C6131396}"/>
              </a:ext>
            </a:extLst>
          </p:cNvPr>
          <p:cNvCxnSpPr>
            <a:cxnSpLocks/>
          </p:cNvCxnSpPr>
          <p:nvPr/>
        </p:nvCxnSpPr>
        <p:spPr>
          <a:xfrm flipH="1">
            <a:off x="8487884" y="1561466"/>
            <a:ext cx="344156" cy="67558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211ED12-31E2-498D-A936-72F76B4BAFBC}"/>
              </a:ext>
            </a:extLst>
          </p:cNvPr>
          <p:cNvCxnSpPr/>
          <p:nvPr/>
        </p:nvCxnSpPr>
        <p:spPr>
          <a:xfrm flipH="1">
            <a:off x="4826558" y="4354286"/>
            <a:ext cx="344156" cy="67558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200A734-EABB-4AB9-8D52-757E5B00ABB0}"/>
              </a:ext>
            </a:extLst>
          </p:cNvPr>
          <p:cNvCxnSpPr>
            <a:cxnSpLocks/>
          </p:cNvCxnSpPr>
          <p:nvPr/>
        </p:nvCxnSpPr>
        <p:spPr>
          <a:xfrm rot="10800000" flipH="1">
            <a:off x="5170714" y="3678702"/>
            <a:ext cx="344156" cy="67558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898AA95-187B-4D43-948A-FAC411E55964}"/>
              </a:ext>
            </a:extLst>
          </p:cNvPr>
          <p:cNvCxnSpPr>
            <a:cxnSpLocks/>
          </p:cNvCxnSpPr>
          <p:nvPr/>
        </p:nvCxnSpPr>
        <p:spPr>
          <a:xfrm>
            <a:off x="5170712" y="4354286"/>
            <a:ext cx="165082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F0FBF64-57F2-4C63-B151-9627B5828009}"/>
              </a:ext>
            </a:extLst>
          </p:cNvPr>
          <p:cNvCxnSpPr>
            <a:cxnSpLocks/>
          </p:cNvCxnSpPr>
          <p:nvPr/>
        </p:nvCxnSpPr>
        <p:spPr>
          <a:xfrm flipV="1">
            <a:off x="5212181" y="4077587"/>
            <a:ext cx="1277311" cy="298376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EFE86E6-3B25-42A1-BCA5-962118954B9C}"/>
              </a:ext>
            </a:extLst>
          </p:cNvPr>
          <p:cNvCxnSpPr>
            <a:cxnSpLocks/>
          </p:cNvCxnSpPr>
          <p:nvPr/>
        </p:nvCxnSpPr>
        <p:spPr>
          <a:xfrm>
            <a:off x="3615397" y="3847515"/>
            <a:ext cx="5711483" cy="18453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3C3E4E43-23B6-46D0-8317-921F9A063D4C}"/>
              </a:ext>
            </a:extLst>
          </p:cNvPr>
          <p:cNvCxnSpPr>
            <a:cxnSpLocks/>
          </p:cNvCxnSpPr>
          <p:nvPr/>
        </p:nvCxnSpPr>
        <p:spPr>
          <a:xfrm>
            <a:off x="5185788" y="4367180"/>
            <a:ext cx="1081573" cy="351706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FC04D38-8F49-423D-B76D-11359F0B22A0}"/>
              </a:ext>
            </a:extLst>
          </p:cNvPr>
          <p:cNvCxnSpPr/>
          <p:nvPr/>
        </p:nvCxnSpPr>
        <p:spPr>
          <a:xfrm>
            <a:off x="7870371" y="5219114"/>
            <a:ext cx="851598" cy="295421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5D89383D-0198-4FF0-803A-5A697D93BE65}"/>
              </a:ext>
            </a:extLst>
          </p:cNvPr>
          <p:cNvCxnSpPr>
            <a:cxnSpLocks/>
          </p:cNvCxnSpPr>
          <p:nvPr/>
        </p:nvCxnSpPr>
        <p:spPr>
          <a:xfrm flipH="1">
            <a:off x="4023361" y="4360732"/>
            <a:ext cx="1170768" cy="968253"/>
          </a:xfrm>
          <a:prstGeom prst="line">
            <a:avLst/>
          </a:prstGeom>
          <a:ln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67A1635-6AF4-447C-AF3D-34CBB972CA7A}"/>
              </a:ext>
            </a:extLst>
          </p:cNvPr>
          <p:cNvCxnSpPr>
            <a:cxnSpLocks/>
          </p:cNvCxnSpPr>
          <p:nvPr/>
        </p:nvCxnSpPr>
        <p:spPr>
          <a:xfrm flipV="1">
            <a:off x="5170712" y="1492932"/>
            <a:ext cx="3684976" cy="28613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2DDD6361-3D66-4035-AD22-A35D8DA63E05}"/>
              </a:ext>
            </a:extLst>
          </p:cNvPr>
          <p:cNvCxnSpPr>
            <a:cxnSpLocks/>
          </p:cNvCxnSpPr>
          <p:nvPr/>
        </p:nvCxnSpPr>
        <p:spPr>
          <a:xfrm flipV="1">
            <a:off x="5170712" y="3385474"/>
            <a:ext cx="1257987" cy="968813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159D9A2-27CC-4F2F-B3D4-22186B91E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051176"/>
              </p:ext>
            </p:extLst>
          </p:nvPr>
        </p:nvGraphicFramePr>
        <p:xfrm>
          <a:off x="4819227" y="4906136"/>
          <a:ext cx="4206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3" imgW="152280" imgH="253800" progId="Equation.DSMT4">
                  <p:embed/>
                </p:oleObj>
              </mc:Choice>
              <mc:Fallback>
                <p:oleObj name="Equation" r:id="rId3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9227" y="4906136"/>
                        <a:ext cx="4206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1DE1ADE-77D3-47AD-B4C9-511428FEE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568096"/>
              </p:ext>
            </p:extLst>
          </p:nvPr>
        </p:nvGraphicFramePr>
        <p:xfrm>
          <a:off x="8335738" y="2167200"/>
          <a:ext cx="4222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5" imgW="152280" imgH="253800" progId="Equation.DSMT4">
                  <p:embed/>
                </p:oleObj>
              </mc:Choice>
              <mc:Fallback>
                <p:oleObj name="Equation" r:id="rId5" imgW="15228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159D9A2-27CC-4F2F-B3D4-22186B91E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5738" y="2167200"/>
                        <a:ext cx="42227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7A5B9F2-9C7B-4ADD-8EF7-7ED6F7DC1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236678"/>
              </p:ext>
            </p:extLst>
          </p:nvPr>
        </p:nvGraphicFramePr>
        <p:xfrm>
          <a:off x="4804197" y="3258950"/>
          <a:ext cx="6683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7" imgW="241200" imgH="253800" progId="Equation.DSMT4">
                  <p:embed/>
                </p:oleObj>
              </mc:Choice>
              <mc:Fallback>
                <p:oleObj name="Equation" r:id="rId7" imgW="24120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159D9A2-27CC-4F2F-B3D4-22186B91E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4197" y="3258950"/>
                        <a:ext cx="66833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6ECCECF-98F5-440D-9700-1DE5FED6E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18327"/>
              </p:ext>
            </p:extLst>
          </p:nvPr>
        </p:nvGraphicFramePr>
        <p:xfrm>
          <a:off x="5813475" y="2742463"/>
          <a:ext cx="8048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9" imgW="291960" imgH="253800" progId="Equation.DSMT4">
                  <p:embed/>
                </p:oleObj>
              </mc:Choice>
              <mc:Fallback>
                <p:oleObj name="Equation" r:id="rId9" imgW="29196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159D9A2-27CC-4F2F-B3D4-22186B91E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13475" y="2742463"/>
                        <a:ext cx="804862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340FDCF-4962-4A2B-8CFA-33D26517D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869654"/>
              </p:ext>
            </p:extLst>
          </p:nvPr>
        </p:nvGraphicFramePr>
        <p:xfrm>
          <a:off x="6833122" y="3806050"/>
          <a:ext cx="421193" cy="63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159D9A2-27CC-4F2F-B3D4-22186B91E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3122" y="3806050"/>
                        <a:ext cx="421193" cy="63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EC641A4-6A03-4F30-B55E-B6CDAA857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004003"/>
              </p:ext>
            </p:extLst>
          </p:nvPr>
        </p:nvGraphicFramePr>
        <p:xfrm>
          <a:off x="8240862" y="4853720"/>
          <a:ext cx="419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6ECCECF-98F5-440D-9700-1DE5FED6E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40862" y="4853720"/>
                        <a:ext cx="4191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52E31AE-F9F4-4E00-B6C1-052271139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88763"/>
              </p:ext>
            </p:extLst>
          </p:nvPr>
        </p:nvGraphicFramePr>
        <p:xfrm>
          <a:off x="6701364" y="3146733"/>
          <a:ext cx="21685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15" imgW="787320" imgH="266400" progId="Equation.DSMT4">
                  <p:embed/>
                </p:oleObj>
              </mc:Choice>
              <mc:Fallback>
                <p:oleObj name="Equation" r:id="rId15" imgW="787320" imgH="2664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6ECCECF-98F5-440D-9700-1DE5FED6E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01364" y="3146733"/>
                        <a:ext cx="216852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3E8D9AB-D5D6-4C04-A018-805CB5466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71623"/>
              </p:ext>
            </p:extLst>
          </p:nvPr>
        </p:nvGraphicFramePr>
        <p:xfrm>
          <a:off x="5655577" y="4506301"/>
          <a:ext cx="5286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17" imgW="190440" imgH="241200" progId="Equation.DSMT4">
                  <p:embed/>
                </p:oleObj>
              </mc:Choice>
              <mc:Fallback>
                <p:oleObj name="Equation" r:id="rId17" imgW="190440" imgH="2412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3340FDCF-4962-4A2B-8CFA-33D26517D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55577" y="4506301"/>
                        <a:ext cx="52863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E0C02876-C2C1-4259-8CAC-07DD7897E36A}"/>
              </a:ext>
            </a:extLst>
          </p:cNvPr>
          <p:cNvCxnSpPr>
            <a:cxnSpLocks/>
          </p:cNvCxnSpPr>
          <p:nvPr/>
        </p:nvCxnSpPr>
        <p:spPr>
          <a:xfrm>
            <a:off x="5515849" y="3719332"/>
            <a:ext cx="1011024" cy="345363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B7C390FF-C000-4BD7-8E65-1EC803A7F2BC}"/>
              </a:ext>
            </a:extLst>
          </p:cNvPr>
          <p:cNvCxnSpPr>
            <a:cxnSpLocks/>
          </p:cNvCxnSpPr>
          <p:nvPr/>
        </p:nvCxnSpPr>
        <p:spPr>
          <a:xfrm flipH="1">
            <a:off x="6166650" y="4335775"/>
            <a:ext cx="697765" cy="4094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B1C03563-C77E-4340-987D-3660DDE3BC76}"/>
              </a:ext>
            </a:extLst>
          </p:cNvPr>
          <p:cNvCxnSpPr>
            <a:cxnSpLocks/>
          </p:cNvCxnSpPr>
          <p:nvPr/>
        </p:nvCxnSpPr>
        <p:spPr>
          <a:xfrm flipH="1">
            <a:off x="6487339" y="4056010"/>
            <a:ext cx="15722" cy="526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8559954-F06D-4472-98CD-295D87083C79}"/>
              </a:ext>
            </a:extLst>
          </p:cNvPr>
          <p:cNvCxnSpPr>
            <a:cxnSpLocks/>
            <a:stCxn id="76" idx="6"/>
          </p:cNvCxnSpPr>
          <p:nvPr/>
        </p:nvCxnSpPr>
        <p:spPr>
          <a:xfrm>
            <a:off x="5247576" y="4374810"/>
            <a:ext cx="1247624" cy="1936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12345162-032A-4E90-8388-CE45BD41B9CA}"/>
              </a:ext>
            </a:extLst>
          </p:cNvPr>
          <p:cNvCxnSpPr>
            <a:cxnSpLocks/>
          </p:cNvCxnSpPr>
          <p:nvPr/>
        </p:nvCxnSpPr>
        <p:spPr>
          <a:xfrm flipH="1">
            <a:off x="6202926" y="4032703"/>
            <a:ext cx="303810" cy="6923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A435B4A7-DA95-4C03-AC7C-B6D52F3AF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344177"/>
              </p:ext>
            </p:extLst>
          </p:nvPr>
        </p:nvGraphicFramePr>
        <p:xfrm>
          <a:off x="3720539" y="5091135"/>
          <a:ext cx="352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E3E8D9AB-D5D6-4C04-A018-805CB54668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20539" y="5091135"/>
                        <a:ext cx="35242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335B049A-F7A8-4A73-A38C-2C417108D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628296"/>
              </p:ext>
            </p:extLst>
          </p:nvPr>
        </p:nvGraphicFramePr>
        <p:xfrm>
          <a:off x="5029571" y="1991252"/>
          <a:ext cx="352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29571" y="1991252"/>
                        <a:ext cx="3524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A543621F-9611-41D3-BDB2-2C66BED0B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68001"/>
              </p:ext>
            </p:extLst>
          </p:nvPr>
        </p:nvGraphicFramePr>
        <p:xfrm>
          <a:off x="9194492" y="4073298"/>
          <a:ext cx="387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23" imgW="139680" imgH="203040" progId="Equation.DSMT4">
                  <p:embed/>
                </p:oleObj>
              </mc:Choice>
              <mc:Fallback>
                <p:oleObj name="Equation" r:id="rId23" imgW="139680" imgH="20304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194492" y="4073298"/>
                        <a:ext cx="3873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Connector: Elbow 66">
            <a:extLst>
              <a:ext uri="{FF2B5EF4-FFF2-40B4-BE49-F238E27FC236}">
                <a16:creationId xmlns:a16="http://schemas.microsoft.com/office/drawing/2014/main" id="{C269CFF6-E7F8-45FC-9A05-6BD9C5C5C36D}"/>
              </a:ext>
            </a:extLst>
          </p:cNvPr>
          <p:cNvCxnSpPr>
            <a:cxnSpLocks/>
            <a:stCxn id="42" idx="1"/>
          </p:cNvCxnSpPr>
          <p:nvPr/>
        </p:nvCxnSpPr>
        <p:spPr>
          <a:xfrm rot="10800000" flipV="1">
            <a:off x="6044590" y="3515033"/>
            <a:ext cx="656775" cy="676818"/>
          </a:xfrm>
          <a:prstGeom prst="bentConnector2">
            <a:avLst/>
          </a:prstGeom>
          <a:ln w="254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9CE5D921-2B4B-4B29-AD0E-B50B6EF5D554}"/>
              </a:ext>
            </a:extLst>
          </p:cNvPr>
          <p:cNvCxnSpPr>
            <a:cxnSpLocks/>
            <a:stCxn id="8" idx="7"/>
          </p:cNvCxnSpPr>
          <p:nvPr/>
        </p:nvCxnSpPr>
        <p:spPr>
          <a:xfrm>
            <a:off x="8887133" y="1467089"/>
            <a:ext cx="17536" cy="29000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3D332A33-1603-4ED7-B0FA-89B21EED2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301310"/>
              </p:ext>
            </p:extLst>
          </p:nvPr>
        </p:nvGraphicFramePr>
        <p:xfrm>
          <a:off x="8855688" y="2787866"/>
          <a:ext cx="4238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855688" y="2787866"/>
                        <a:ext cx="423862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B3F338E8-5D89-4D59-87D5-8F82CCC59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010875"/>
              </p:ext>
            </p:extLst>
          </p:nvPr>
        </p:nvGraphicFramePr>
        <p:xfrm>
          <a:off x="8709318" y="1023259"/>
          <a:ext cx="4222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27" imgW="152280" imgH="164880" progId="Equation.DSMT4">
                  <p:embed/>
                </p:oleObj>
              </mc:Choice>
              <mc:Fallback>
                <p:oleObj name="Equation" r:id="rId27" imgW="152280" imgH="1648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709318" y="1023259"/>
                        <a:ext cx="4222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CC97FBCE-1B47-4D31-BD4C-AA2068619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829387"/>
              </p:ext>
            </p:extLst>
          </p:nvPr>
        </p:nvGraphicFramePr>
        <p:xfrm>
          <a:off x="4747540" y="3981149"/>
          <a:ext cx="4587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29" imgW="164880" imgH="203040" progId="Equation.DSMT4">
                  <p:embed/>
                </p:oleObj>
              </mc:Choice>
              <mc:Fallback>
                <p:oleObj name="Equation" r:id="rId29" imgW="164880" imgH="20304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747540" y="3981149"/>
                        <a:ext cx="45878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val 75">
            <a:extLst>
              <a:ext uri="{FF2B5EF4-FFF2-40B4-BE49-F238E27FC236}">
                <a16:creationId xmlns:a16="http://schemas.microsoft.com/office/drawing/2014/main" id="{6CD41C74-9D34-469D-8268-51C4CE272CD0}"/>
              </a:ext>
            </a:extLst>
          </p:cNvPr>
          <p:cNvSpPr/>
          <p:nvPr/>
        </p:nvSpPr>
        <p:spPr>
          <a:xfrm>
            <a:off x="5127833" y="4309499"/>
            <a:ext cx="119743" cy="13062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77" name="Arc 76">
            <a:extLst>
              <a:ext uri="{FF2B5EF4-FFF2-40B4-BE49-F238E27FC236}">
                <a16:creationId xmlns:a16="http://schemas.microsoft.com/office/drawing/2014/main" id="{8C322F4D-0E9D-48C8-8B8B-0F5EBE5E4B15}"/>
              </a:ext>
            </a:extLst>
          </p:cNvPr>
          <p:cNvSpPr/>
          <p:nvPr/>
        </p:nvSpPr>
        <p:spPr>
          <a:xfrm>
            <a:off x="5814393" y="3644130"/>
            <a:ext cx="555175" cy="946192"/>
          </a:xfrm>
          <a:prstGeom prst="arc">
            <a:avLst>
              <a:gd name="adj1" fmla="val 16291098"/>
              <a:gd name="adj2" fmla="val 0"/>
            </a:avLst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EB874098-CDF1-451B-B224-6C5662111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59373"/>
              </p:ext>
            </p:extLst>
          </p:nvPr>
        </p:nvGraphicFramePr>
        <p:xfrm>
          <a:off x="6258920" y="3522051"/>
          <a:ext cx="3873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258920" y="3522051"/>
                        <a:ext cx="3873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2F77356B-7833-4F33-9A33-1595EFF33C36}"/>
              </a:ext>
            </a:extLst>
          </p:cNvPr>
          <p:cNvCxnSpPr/>
          <p:nvPr/>
        </p:nvCxnSpPr>
        <p:spPr>
          <a:xfrm flipH="1">
            <a:off x="4252686" y="2104571"/>
            <a:ext cx="2014675" cy="40930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DE3B19AC-727F-4CBE-BB6A-35E488BDE21E}"/>
              </a:ext>
            </a:extLst>
          </p:cNvPr>
          <p:cNvCxnSpPr>
            <a:cxnSpLocks/>
          </p:cNvCxnSpPr>
          <p:nvPr/>
        </p:nvCxnSpPr>
        <p:spPr>
          <a:xfrm flipV="1">
            <a:off x="7589223" y="1506993"/>
            <a:ext cx="1257987" cy="968813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5CDE9111-4E6A-4947-93F2-0563C2EBA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87913"/>
              </p:ext>
            </p:extLst>
          </p:nvPr>
        </p:nvGraphicFramePr>
        <p:xfrm>
          <a:off x="7173913" y="1743075"/>
          <a:ext cx="5603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33" imgW="203040" imgH="253800" progId="Equation.DSMT4">
                  <p:embed/>
                </p:oleObj>
              </mc:Choice>
              <mc:Fallback>
                <p:oleObj name="Equation" r:id="rId33" imgW="20304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6ECCECF-98F5-440D-9700-1DE5FED6E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173913" y="1743075"/>
                        <a:ext cx="560387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2844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D1A2636E-6B82-422A-A749-9F57C9325353}"/>
              </a:ext>
            </a:extLst>
          </p:cNvPr>
          <p:cNvCxnSpPr>
            <a:cxnSpLocks/>
          </p:cNvCxnSpPr>
          <p:nvPr/>
        </p:nvCxnSpPr>
        <p:spPr>
          <a:xfrm flipV="1">
            <a:off x="4214460" y="3357409"/>
            <a:ext cx="4043626" cy="216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07CAEBD-EB59-41C7-A1E6-A946D55C0758}"/>
              </a:ext>
            </a:extLst>
          </p:cNvPr>
          <p:cNvCxnSpPr>
            <a:cxnSpLocks/>
          </p:cNvCxnSpPr>
          <p:nvPr/>
        </p:nvCxnSpPr>
        <p:spPr>
          <a:xfrm flipH="1" flipV="1">
            <a:off x="4214460" y="1521240"/>
            <a:ext cx="2" cy="1836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DAC6C8B0-1BB1-416F-B6EC-918AB8EF71CC}"/>
              </a:ext>
            </a:extLst>
          </p:cNvPr>
          <p:cNvSpPr/>
          <p:nvPr/>
        </p:nvSpPr>
        <p:spPr>
          <a:xfrm>
            <a:off x="7589368" y="1890344"/>
            <a:ext cx="119743" cy="13062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5EA7F44-EB2D-4C22-927B-944CF7015C5D}"/>
              </a:ext>
            </a:extLst>
          </p:cNvPr>
          <p:cNvCxnSpPr/>
          <p:nvPr/>
        </p:nvCxnSpPr>
        <p:spPr>
          <a:xfrm flipH="1">
            <a:off x="3870306" y="3357409"/>
            <a:ext cx="344156" cy="67558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332E7FC-D05B-4925-8381-F6092CB5F014}"/>
              </a:ext>
            </a:extLst>
          </p:cNvPr>
          <p:cNvCxnSpPr>
            <a:cxnSpLocks/>
          </p:cNvCxnSpPr>
          <p:nvPr/>
        </p:nvCxnSpPr>
        <p:spPr>
          <a:xfrm rot="10800000" flipH="1">
            <a:off x="4214462" y="2681825"/>
            <a:ext cx="344156" cy="67558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B34E77C-FEDB-465D-B142-764F83441D8B}"/>
              </a:ext>
            </a:extLst>
          </p:cNvPr>
          <p:cNvCxnSpPr/>
          <p:nvPr/>
        </p:nvCxnSpPr>
        <p:spPr>
          <a:xfrm>
            <a:off x="4214460" y="3357409"/>
            <a:ext cx="241537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B1D361-23FB-4D4B-AB29-42ECE99AF20C}"/>
              </a:ext>
            </a:extLst>
          </p:cNvPr>
          <p:cNvCxnSpPr>
            <a:cxnSpLocks/>
          </p:cNvCxnSpPr>
          <p:nvPr/>
        </p:nvCxnSpPr>
        <p:spPr>
          <a:xfrm>
            <a:off x="4255929" y="3379086"/>
            <a:ext cx="1138754" cy="109045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5602F2B-5E84-4F4C-8BF5-BA5A33BD854E}"/>
              </a:ext>
            </a:extLst>
          </p:cNvPr>
          <p:cNvCxnSpPr>
            <a:cxnSpLocks/>
          </p:cNvCxnSpPr>
          <p:nvPr/>
        </p:nvCxnSpPr>
        <p:spPr>
          <a:xfrm>
            <a:off x="3830040" y="3215389"/>
            <a:ext cx="4406423" cy="14405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567FF76-4B82-47E9-A342-79248E44395E}"/>
              </a:ext>
            </a:extLst>
          </p:cNvPr>
          <p:cNvCxnSpPr>
            <a:cxnSpLocks/>
          </p:cNvCxnSpPr>
          <p:nvPr/>
        </p:nvCxnSpPr>
        <p:spPr>
          <a:xfrm>
            <a:off x="4229536" y="3370303"/>
            <a:ext cx="1503024" cy="48654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28B5B97-6A3E-416A-ADD5-3988C6CF4A2B}"/>
              </a:ext>
            </a:extLst>
          </p:cNvPr>
          <p:cNvCxnSpPr/>
          <p:nvPr/>
        </p:nvCxnSpPr>
        <p:spPr>
          <a:xfrm>
            <a:off x="6914119" y="4222237"/>
            <a:ext cx="851598" cy="295421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6849D59-D93C-4FC8-AEB5-07CC2311E404}"/>
              </a:ext>
            </a:extLst>
          </p:cNvPr>
          <p:cNvCxnSpPr>
            <a:cxnSpLocks/>
          </p:cNvCxnSpPr>
          <p:nvPr/>
        </p:nvCxnSpPr>
        <p:spPr>
          <a:xfrm flipH="1">
            <a:off x="3067109" y="3363855"/>
            <a:ext cx="1170768" cy="968253"/>
          </a:xfrm>
          <a:prstGeom prst="line">
            <a:avLst/>
          </a:prstGeom>
          <a:ln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ABD2CD4-3DBC-416B-AF2B-FA9A63484A29}"/>
              </a:ext>
            </a:extLst>
          </p:cNvPr>
          <p:cNvCxnSpPr>
            <a:endCxn id="6" idx="3"/>
          </p:cNvCxnSpPr>
          <p:nvPr/>
        </p:nvCxnSpPr>
        <p:spPr>
          <a:xfrm flipV="1">
            <a:off x="4214460" y="2001837"/>
            <a:ext cx="3392444" cy="13555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8A66475-00E1-4035-9E2C-11DE24978D3C}"/>
              </a:ext>
            </a:extLst>
          </p:cNvPr>
          <p:cNvCxnSpPr/>
          <p:nvPr/>
        </p:nvCxnSpPr>
        <p:spPr>
          <a:xfrm flipV="1">
            <a:off x="4214460" y="2632588"/>
            <a:ext cx="1778728" cy="724821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A7450AE-F89A-4A4C-986C-93E1DB710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92856"/>
              </p:ext>
            </p:extLst>
          </p:nvPr>
        </p:nvGraphicFramePr>
        <p:xfrm>
          <a:off x="3288789" y="3743420"/>
          <a:ext cx="6667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3" imgW="241200" imgH="253800" progId="Equation.DSMT4">
                  <p:embed/>
                </p:oleObj>
              </mc:Choice>
              <mc:Fallback>
                <p:oleObj name="Equation" r:id="rId3" imgW="24120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159D9A2-27CC-4F2F-B3D4-22186B91E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8789" y="3743420"/>
                        <a:ext cx="66675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B5CE25B-5FD8-4F59-8C1D-1CF66AED5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49313"/>
              </p:ext>
            </p:extLst>
          </p:nvPr>
        </p:nvGraphicFramePr>
        <p:xfrm>
          <a:off x="7826797" y="776155"/>
          <a:ext cx="4222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5" imgW="152280" imgH="253800" progId="Equation.DSMT4">
                  <p:embed/>
                </p:oleObj>
              </mc:Choice>
              <mc:Fallback>
                <p:oleObj name="Equation" r:id="rId5" imgW="1522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1DE1ADE-77D3-47AD-B4C9-511428FEE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26797" y="776155"/>
                        <a:ext cx="42227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941C103-CFA8-430C-806D-C9A284649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163114"/>
              </p:ext>
            </p:extLst>
          </p:nvPr>
        </p:nvGraphicFramePr>
        <p:xfrm>
          <a:off x="4449687" y="2177055"/>
          <a:ext cx="4222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7" imgW="152280" imgH="253800" progId="Equation.DSMT4">
                  <p:embed/>
                </p:oleObj>
              </mc:Choice>
              <mc:Fallback>
                <p:oleObj name="Equation" r:id="rId7" imgW="15228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07A5B9F2-9C7B-4ADD-8EF7-7ED6F7DC1B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9687" y="2177055"/>
                        <a:ext cx="42227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E116A87-E7ED-48F7-8B44-C0D7BD143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713795"/>
              </p:ext>
            </p:extLst>
          </p:nvPr>
        </p:nvGraphicFramePr>
        <p:xfrm>
          <a:off x="5581051" y="2059397"/>
          <a:ext cx="8048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9" imgW="291960" imgH="253800" progId="Equation.DSMT4">
                  <p:embed/>
                </p:oleObj>
              </mc:Choice>
              <mc:Fallback>
                <p:oleObj name="Equation" r:id="rId9" imgW="29196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6ECCECF-98F5-440D-9700-1DE5FED6E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1051" y="2059397"/>
                        <a:ext cx="804862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B6AD2E0-9B9D-4468-81BB-88E0022C4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96578"/>
              </p:ext>
            </p:extLst>
          </p:nvPr>
        </p:nvGraphicFramePr>
        <p:xfrm>
          <a:off x="6096000" y="2797210"/>
          <a:ext cx="421193" cy="63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3340FDCF-4962-4A2B-8CFA-33D26517D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0" y="2797210"/>
                        <a:ext cx="421193" cy="63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2E119B2-7FA7-4A76-A717-617416100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44317"/>
              </p:ext>
            </p:extLst>
          </p:nvPr>
        </p:nvGraphicFramePr>
        <p:xfrm>
          <a:off x="7284610" y="3856843"/>
          <a:ext cx="419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EC641A4-6A03-4F30-B55E-B6CDAA8571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84610" y="3856843"/>
                        <a:ext cx="4191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BC8D12E-DC5A-4F34-8C0A-F62BDD12A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940059"/>
              </p:ext>
            </p:extLst>
          </p:nvPr>
        </p:nvGraphicFramePr>
        <p:xfrm>
          <a:off x="4419407" y="4638358"/>
          <a:ext cx="21685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15" imgW="787320" imgH="266400" progId="Equation.DSMT4">
                  <p:embed/>
                </p:oleObj>
              </mc:Choice>
              <mc:Fallback>
                <p:oleObj name="Equation" r:id="rId15" imgW="787320" imgH="2664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52E31AE-F9F4-4E00-B6C1-052271139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19407" y="4638358"/>
                        <a:ext cx="216852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2AE0C3A-09BD-460E-85EE-331B27A54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000042"/>
              </p:ext>
            </p:extLst>
          </p:nvPr>
        </p:nvGraphicFramePr>
        <p:xfrm>
          <a:off x="5414585" y="3272667"/>
          <a:ext cx="5286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17" imgW="190440" imgH="241200" progId="Equation.DSMT4">
                  <p:embed/>
                </p:oleObj>
              </mc:Choice>
              <mc:Fallback>
                <p:oleObj name="Equation" r:id="rId17" imgW="19044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E3E8D9AB-D5D6-4C04-A018-805CB54668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14585" y="3272667"/>
                        <a:ext cx="52863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43B09DE-3648-430C-88E2-2018BB9DB620}"/>
              </a:ext>
            </a:extLst>
          </p:cNvPr>
          <p:cNvCxnSpPr/>
          <p:nvPr/>
        </p:nvCxnSpPr>
        <p:spPr>
          <a:xfrm flipH="1">
            <a:off x="5732560" y="3363855"/>
            <a:ext cx="897274" cy="500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88F6593-5CDF-4DDB-9910-5C16B8BBFDF7}"/>
              </a:ext>
            </a:extLst>
          </p:cNvPr>
          <p:cNvCxnSpPr>
            <a:cxnSpLocks/>
          </p:cNvCxnSpPr>
          <p:nvPr/>
        </p:nvCxnSpPr>
        <p:spPr>
          <a:xfrm flipH="1">
            <a:off x="5357684" y="3924886"/>
            <a:ext cx="2107" cy="56663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32B099C-B429-4E29-B29D-0B8CDFE4239B}"/>
              </a:ext>
            </a:extLst>
          </p:cNvPr>
          <p:cNvCxnSpPr>
            <a:cxnSpLocks/>
          </p:cNvCxnSpPr>
          <p:nvPr/>
        </p:nvCxnSpPr>
        <p:spPr>
          <a:xfrm>
            <a:off x="4217646" y="3420439"/>
            <a:ext cx="3122272" cy="1391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5853CFD-21D7-409D-9C23-A47E4171E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95433"/>
              </p:ext>
            </p:extLst>
          </p:nvPr>
        </p:nvGraphicFramePr>
        <p:xfrm>
          <a:off x="2764287" y="4094258"/>
          <a:ext cx="352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64287" y="4094258"/>
                        <a:ext cx="35242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21ED2CF-62C3-46A3-92E5-88B2E01D3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59908"/>
              </p:ext>
            </p:extLst>
          </p:nvPr>
        </p:nvGraphicFramePr>
        <p:xfrm>
          <a:off x="4073319" y="994375"/>
          <a:ext cx="352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335B049A-F7A8-4A73-A38C-2C417108D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73319" y="994375"/>
                        <a:ext cx="3524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21157AF-5AE1-4A29-BB86-5A32A0451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288642"/>
              </p:ext>
            </p:extLst>
          </p:nvPr>
        </p:nvGraphicFramePr>
        <p:xfrm>
          <a:off x="8238240" y="3076421"/>
          <a:ext cx="387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23" imgW="139680" imgH="203040" progId="Equation.DSMT4">
                  <p:embed/>
                </p:oleObj>
              </mc:Choice>
              <mc:Fallback>
                <p:oleObj name="Equation" r:id="rId23" imgW="139680" imgH="20304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A543621F-9611-41D3-BDB2-2C66BED0B4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38240" y="3076421"/>
                        <a:ext cx="3873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29C73046-0DF6-4D78-BE22-D7535F3636A3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993679" y="4243909"/>
            <a:ext cx="1131425" cy="203494"/>
          </a:xfrm>
          <a:prstGeom prst="bentConnector3">
            <a:avLst/>
          </a:prstGeom>
          <a:ln w="254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F5B0717-B4DB-4A09-B18A-A977EC84EE57}"/>
              </a:ext>
            </a:extLst>
          </p:cNvPr>
          <p:cNvCxnSpPr>
            <a:stCxn id="6" idx="7"/>
          </p:cNvCxnSpPr>
          <p:nvPr/>
        </p:nvCxnSpPr>
        <p:spPr>
          <a:xfrm>
            <a:off x="7691575" y="1909473"/>
            <a:ext cx="19859" cy="14875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F880D04-DB25-49D4-A2DA-E8182A66F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710062"/>
              </p:ext>
            </p:extLst>
          </p:nvPr>
        </p:nvGraphicFramePr>
        <p:xfrm>
          <a:off x="7665398" y="2475283"/>
          <a:ext cx="4238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3D332A33-1603-4ED7-B0FA-89B21EED2F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65398" y="2475283"/>
                        <a:ext cx="423862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2729265-91C0-4E21-A26A-F90AF89BC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873742"/>
              </p:ext>
            </p:extLst>
          </p:nvPr>
        </p:nvGraphicFramePr>
        <p:xfrm>
          <a:off x="7279229" y="1603785"/>
          <a:ext cx="4222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27" imgW="152280" imgH="164880" progId="Equation.DSMT4">
                  <p:embed/>
                </p:oleObj>
              </mc:Choice>
              <mc:Fallback>
                <p:oleObj name="Equation" r:id="rId27" imgW="152280" imgH="16488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B3F338E8-5D89-4D59-87D5-8F82CCC596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79229" y="1603785"/>
                        <a:ext cx="4222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E0C4D33-81D2-4E07-9A6E-339D82C44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87011"/>
              </p:ext>
            </p:extLst>
          </p:nvPr>
        </p:nvGraphicFramePr>
        <p:xfrm>
          <a:off x="3791288" y="2984272"/>
          <a:ext cx="4587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29" imgW="164880" imgH="203040" progId="Equation.DSMT4">
                  <p:embed/>
                </p:oleObj>
              </mc:Choice>
              <mc:Fallback>
                <p:oleObj name="Equation" r:id="rId29" imgW="164880" imgH="20304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CC97FBCE-1B47-4D31-BD4C-AA20686193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791288" y="2984272"/>
                        <a:ext cx="45878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>
            <a:extLst>
              <a:ext uri="{FF2B5EF4-FFF2-40B4-BE49-F238E27FC236}">
                <a16:creationId xmlns:a16="http://schemas.microsoft.com/office/drawing/2014/main" id="{CA984198-F906-424D-BEEE-976667E2123E}"/>
              </a:ext>
            </a:extLst>
          </p:cNvPr>
          <p:cNvSpPr/>
          <p:nvPr/>
        </p:nvSpPr>
        <p:spPr>
          <a:xfrm>
            <a:off x="4171581" y="3312622"/>
            <a:ext cx="119743" cy="13062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id="{654A49C6-AA9E-4E47-B31A-DA59CA4C27F4}"/>
              </a:ext>
            </a:extLst>
          </p:cNvPr>
          <p:cNvSpPr/>
          <p:nvPr/>
        </p:nvSpPr>
        <p:spPr>
          <a:xfrm>
            <a:off x="4412840" y="3151647"/>
            <a:ext cx="521466" cy="1759721"/>
          </a:xfrm>
          <a:prstGeom prst="arc">
            <a:avLst>
              <a:gd name="adj1" fmla="val 16291098"/>
              <a:gd name="adj2" fmla="val 0"/>
            </a:avLst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655C4E5C-C159-40FE-AB6D-70E1B455B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599567"/>
              </p:ext>
            </p:extLst>
          </p:nvPr>
        </p:nvGraphicFramePr>
        <p:xfrm>
          <a:off x="4798018" y="3069121"/>
          <a:ext cx="3873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EB874098-CDF1-451B-B224-6C56621112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98018" y="3069121"/>
                        <a:ext cx="3873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FB18EC1-2F21-4A35-B633-F86C9282FB3A}"/>
              </a:ext>
            </a:extLst>
          </p:cNvPr>
          <p:cNvCxnSpPr>
            <a:cxnSpLocks/>
          </p:cNvCxnSpPr>
          <p:nvPr/>
        </p:nvCxnSpPr>
        <p:spPr>
          <a:xfrm rot="10800000" flipH="1">
            <a:off x="7629030" y="1304378"/>
            <a:ext cx="344156" cy="67558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37691253-B11E-4E27-A618-0D320CEDF0EC}"/>
              </a:ext>
            </a:extLst>
          </p:cNvPr>
          <p:cNvCxnSpPr>
            <a:cxnSpLocks/>
          </p:cNvCxnSpPr>
          <p:nvPr/>
        </p:nvCxnSpPr>
        <p:spPr>
          <a:xfrm>
            <a:off x="3909626" y="4017684"/>
            <a:ext cx="1503024" cy="48654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18503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4</TotalTime>
  <Words>0</Words>
  <Application>Microsoft Office PowerPoint</Application>
  <PresentationFormat>Widescreen</PresentationFormat>
  <Paragraphs>0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rial</vt:lpstr>
      <vt:lpstr>Calibri</vt:lpstr>
      <vt:lpstr>Calibri Light</vt:lpstr>
      <vt:lpstr>Office Theme</vt:lpstr>
      <vt:lpstr>MathType 6.0 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riy I. Eidelman x6321 13091V</dc:creator>
  <cp:lastModifiedBy>Yuriy I. Eidelman x6321 13091V</cp:lastModifiedBy>
  <cp:revision>16</cp:revision>
  <dcterms:created xsi:type="dcterms:W3CDTF">2018-07-30T18:56:12Z</dcterms:created>
  <dcterms:modified xsi:type="dcterms:W3CDTF">2018-07-31T17:01:06Z</dcterms:modified>
</cp:coreProperties>
</file>